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38"/>
  </p:notesMasterIdLst>
  <p:handoutMasterIdLst>
    <p:handoutMasterId r:id="rId39"/>
  </p:handoutMasterIdLst>
  <p:sldIdLst>
    <p:sldId id="256" r:id="rId3"/>
    <p:sldId id="257" r:id="rId4"/>
    <p:sldId id="258" r:id="rId5"/>
    <p:sldId id="281" r:id="rId6"/>
    <p:sldId id="282" r:id="rId7"/>
    <p:sldId id="259" r:id="rId8"/>
    <p:sldId id="283" r:id="rId9"/>
    <p:sldId id="284" r:id="rId10"/>
    <p:sldId id="285" r:id="rId11"/>
    <p:sldId id="286" r:id="rId12"/>
    <p:sldId id="260" r:id="rId13"/>
    <p:sldId id="275" r:id="rId14"/>
    <p:sldId id="276" r:id="rId15"/>
    <p:sldId id="261" r:id="rId16"/>
    <p:sldId id="262" r:id="rId17"/>
    <p:sldId id="263" r:id="rId18"/>
    <p:sldId id="264" r:id="rId19"/>
    <p:sldId id="278" r:id="rId20"/>
    <p:sldId id="279" r:id="rId21"/>
    <p:sldId id="280" r:id="rId22"/>
    <p:sldId id="287" r:id="rId23"/>
    <p:sldId id="288" r:id="rId24"/>
    <p:sldId id="265" r:id="rId25"/>
    <p:sldId id="266" r:id="rId26"/>
    <p:sldId id="267" r:id="rId27"/>
    <p:sldId id="289" r:id="rId28"/>
    <p:sldId id="290" r:id="rId29"/>
    <p:sldId id="291" r:id="rId30"/>
    <p:sldId id="268" r:id="rId31"/>
    <p:sldId id="269" r:id="rId32"/>
    <p:sldId id="270" r:id="rId33"/>
    <p:sldId id="271" r:id="rId34"/>
    <p:sldId id="272" r:id="rId35"/>
    <p:sldId id="273" r:id="rId36"/>
    <p:sldId id="274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4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4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FFA7A45-E82F-4513-9E89-7A3B91A38993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1098032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80AF40-7FF9-4AB2-AC25-5ABE3B936E4F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309707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4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0" y="914400"/>
            <a:ext cx="91440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609600" y="1447800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>
                <a:solidFill>
                  <a:srgbClr val="00ADEE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362200" y="1981200"/>
            <a:ext cx="624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263007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RULE P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 </a:t>
            </a:r>
            <a:r>
              <a:rPr lang="en-US" altLang="zh-TW" dirty="0" smtClean="0">
                <a:ea typeface="新細明體" panose="02020500000000000000" pitchFamily="18" charset="-120"/>
              </a:rPr>
              <a:t>that                             </a:t>
            </a:r>
            <a:r>
              <a:rPr lang="en-US" altLang="zh-TW" dirty="0">
                <a:ea typeface="新細明體" panose="02020500000000000000" pitchFamily="18" charset="-120"/>
              </a:rPr>
              <a:t>because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is a constant with respect to the variable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Also, sinc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is differentiable at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, it is continuous at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by Theorem 2.2.4, and </a:t>
            </a:r>
            <a:r>
              <a:rPr lang="en-US" altLang="zh-TW" dirty="0" smtClean="0">
                <a:ea typeface="新細明體" panose="02020500000000000000" pitchFamily="18" charset="-120"/>
              </a:rPr>
              <a:t>so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                  . 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861048"/>
            <a:ext cx="2193479" cy="50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700808"/>
            <a:ext cx="1656184" cy="4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001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Differentiate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: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Using </a:t>
            </a:r>
            <a:r>
              <a:rPr lang="en-US" altLang="zh-TW" dirty="0" smtClean="0">
                <a:ea typeface="新細明體" panose="02020500000000000000" pitchFamily="18" charset="-120"/>
              </a:rPr>
              <a:t>the Product Rule, we have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1684340"/>
            <a:ext cx="1652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21088"/>
            <a:ext cx="460533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236" y="5611738"/>
            <a:ext cx="26908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655" y="4002757"/>
            <a:ext cx="2592288" cy="2174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94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72DE996-6D41-45F0-AA96-748D18DAE9F6}" type="slidenum">
              <a:rPr lang="en-US" altLang="ko-KR">
                <a:ea typeface="굴림" panose="020B0600000101010101" pitchFamily="34" charset="-127"/>
              </a:rPr>
              <a:pPr/>
              <a:t>1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2.4</a:t>
            </a: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ifferentiate the function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 1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Using the Product Rule, we have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79262"/>
              </p:ext>
            </p:extLst>
          </p:nvPr>
        </p:nvGraphicFramePr>
        <p:xfrm>
          <a:off x="4499992" y="1601794"/>
          <a:ext cx="2411759" cy="52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601794"/>
                        <a:ext cx="2411759" cy="527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16122"/>
              </p:ext>
            </p:extLst>
          </p:nvPr>
        </p:nvGraphicFramePr>
        <p:xfrm>
          <a:off x="2627784" y="4005784"/>
          <a:ext cx="4067557" cy="216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336760" imgH="1244520" progId="Equation.DSMT4">
                  <p:embed/>
                </p:oleObj>
              </mc:Choice>
              <mc:Fallback>
                <p:oleObj name="Equation" r:id="rId5" imgW="2336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05784"/>
                        <a:ext cx="4067557" cy="2166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04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7665AA9-8D18-47F0-BD8E-CA1DE9FFD594}" type="slidenum">
              <a:rPr lang="en-US" altLang="ko-KR">
                <a:ea typeface="굴림" panose="020B0600000101010101" pitchFamily="34" charset="-127"/>
              </a:rPr>
              <a:pPr/>
              <a:t>1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2.4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 SOLUTION 2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we first use the laws of exponents to rewrit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, then we can proceed directly without using the Product Rule.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ich is equivalent to the answer given in Solution 1.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81219"/>
              </p:ext>
            </p:extLst>
          </p:nvPr>
        </p:nvGraphicFramePr>
        <p:xfrm>
          <a:off x="2568587" y="2852936"/>
          <a:ext cx="4464025" cy="150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955520" imgH="660240" progId="Equation.DSMT4">
                  <p:embed/>
                </p:oleObj>
              </mc:Choice>
              <mc:Fallback>
                <p:oleObj name="Equation" r:id="rId3" imgW="1955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87" y="2852936"/>
                        <a:ext cx="4464025" cy="150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53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</a:t>
            </a:r>
            <a:r>
              <a:rPr lang="en-US" altLang="zh-TW" i="1" dirty="0" err="1" smtClean="0">
                <a:ea typeface="新細明體" panose="02020500000000000000" pitchFamily="18" charset="-120"/>
              </a:rPr>
              <a:t>xg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and it is known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(3) = 5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(3)</a:t>
            </a:r>
            <a:r>
              <a:rPr lang="en-US" altLang="zh-TW" dirty="0" smtClean="0">
                <a:ea typeface="新細明體" panose="02020500000000000000" pitchFamily="18" charset="-120"/>
              </a:rPr>
              <a:t> = 2, find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(3)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: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pplying </a:t>
            </a:r>
            <a:r>
              <a:rPr lang="en-US" altLang="zh-TW" dirty="0" smtClean="0">
                <a:ea typeface="新細明體" panose="02020500000000000000" pitchFamily="18" charset="-120"/>
              </a:rPr>
              <a:t>the Product Rule, we get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03" b="5788"/>
          <a:stretch>
            <a:fillRect/>
          </a:stretch>
        </p:blipFill>
        <p:spPr bwMode="auto">
          <a:xfrm>
            <a:off x="2915816" y="4446481"/>
            <a:ext cx="2395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005" y="5960953"/>
            <a:ext cx="19621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01"/>
          <a:stretch>
            <a:fillRect/>
          </a:stretch>
        </p:blipFill>
        <p:spPr bwMode="auto">
          <a:xfrm>
            <a:off x="3501033" y="5183873"/>
            <a:ext cx="35671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3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refore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819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97" b="-11111"/>
          <a:stretch>
            <a:fillRect/>
          </a:stretch>
        </p:blipFill>
        <p:spPr bwMode="auto">
          <a:xfrm>
            <a:off x="2051720" y="2348880"/>
            <a:ext cx="2667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3" r="13725" b="-11111"/>
          <a:stretch>
            <a:fillRect/>
          </a:stretch>
        </p:blipFill>
        <p:spPr bwMode="auto">
          <a:xfrm>
            <a:off x="2737520" y="3325193"/>
            <a:ext cx="152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75"/>
          <a:stretch>
            <a:fillRect/>
          </a:stretch>
        </p:blipFill>
        <p:spPr bwMode="auto">
          <a:xfrm>
            <a:off x="2737520" y="4253880"/>
            <a:ext cx="666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17429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The Quotient Rule</a:t>
            </a:r>
          </a:p>
        </p:txBody>
      </p:sp>
    </p:spTree>
    <p:extLst>
      <p:ext uri="{BB962C8B-B14F-4D97-AF65-F5344CB8AC3E}">
        <p14:creationId xmlns:p14="http://schemas.microsoft.com/office/powerpoint/2010/main" val="3991449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Quotient Ru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following rule enables us to differentiate the quotient of two differentiable functions.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words, the Quotient Rule says that the </a:t>
            </a:r>
            <a:r>
              <a:rPr lang="en-US" altLang="zh-TW" i="1" smtClean="0">
                <a:ea typeface="新細明體" panose="02020500000000000000" pitchFamily="18" charset="-120"/>
              </a:rPr>
              <a:t>derivative of a quotient is the denominator times the derivative of the numerator minus the numerator times the derivative of the denominator, all divided by the square of the denominator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71738"/>
            <a:ext cx="7875463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1704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2432C7F-6BFC-4A4B-84F4-2AFC56178E03}" type="slidenum">
              <a:rPr lang="en-US" altLang="ko-KR">
                <a:ea typeface="굴림" panose="020B0600000101010101" pitchFamily="34" charset="-127"/>
              </a:rPr>
              <a:pPr/>
              <a:t>1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2.4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QUOTIENT RULE PROOF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Let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/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. 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Then,</a:t>
            </a:r>
          </a:p>
          <a:p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17335"/>
              </p:ext>
            </p:extLst>
          </p:nvPr>
        </p:nvGraphicFramePr>
        <p:xfrm>
          <a:off x="2267744" y="2348880"/>
          <a:ext cx="4854781" cy="292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501640" imgH="1460160" progId="Equation.DSMT4">
                  <p:embed/>
                </p:oleObj>
              </mc:Choice>
              <mc:Fallback>
                <p:oleObj name="Equation" r:id="rId3" imgW="250164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48880"/>
                        <a:ext cx="4854781" cy="292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44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60354D8-0E98-4E49-9967-5B6CEF325D2F}" type="slidenum">
              <a:rPr lang="en-US" altLang="ko-KR">
                <a:ea typeface="굴림" panose="020B0600000101010101" pitchFamily="34" charset="-127"/>
              </a:rPr>
              <a:pPr/>
              <a:t>1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2.4</a:t>
            </a: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QUOTIENT RULE PROOF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e can separate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>
                <a:ea typeface="新細明體" panose="02020500000000000000" pitchFamily="18" charset="-120"/>
              </a:rPr>
              <a:t>and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 in that expression by subtracting and adding the term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n the numerator:</a:t>
            </a:r>
          </a:p>
          <a:p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12340"/>
              </p:ext>
            </p:extLst>
          </p:nvPr>
        </p:nvGraphicFramePr>
        <p:xfrm>
          <a:off x="1304382" y="2996952"/>
          <a:ext cx="7121026" cy="277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543120" imgH="1257120" progId="Equation.DSMT4">
                  <p:embed/>
                </p:oleObj>
              </mc:Choice>
              <mc:Fallback>
                <p:oleObj name="Equation" r:id="rId3" imgW="35431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382" y="2996952"/>
                        <a:ext cx="7121026" cy="2777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2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68072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The Product and Quotient Rule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959627" y="2841625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2.4</a:t>
            </a:r>
          </a:p>
        </p:txBody>
      </p:sp>
    </p:spTree>
    <p:extLst>
      <p:ext uri="{BB962C8B-B14F-4D97-AF65-F5344CB8AC3E}">
        <p14:creationId xmlns:p14="http://schemas.microsoft.com/office/powerpoint/2010/main" val="235151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3893073-F265-46AF-B143-018160973116}" type="slidenum">
              <a:rPr lang="en-US" altLang="ko-KR">
                <a:ea typeface="굴림" panose="020B0600000101010101" pitchFamily="34" charset="-127"/>
              </a:rPr>
              <a:pPr/>
              <a:t>2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2.4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QUOTIENT RULE PROOF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3789363"/>
            <a:ext cx="7867600" cy="2687637"/>
          </a:xfrm>
        </p:spPr>
        <p:txBody>
          <a:bodyPr/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Again,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 is continuous by Theorem 2.2.4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90634"/>
              </p:ext>
            </p:extLst>
          </p:nvPr>
        </p:nvGraphicFramePr>
        <p:xfrm>
          <a:off x="1433512" y="1523602"/>
          <a:ext cx="6734176" cy="217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822480" imgH="1091880" progId="Equation.DSMT4">
                  <p:embed/>
                </p:oleObj>
              </mc:Choice>
              <mc:Fallback>
                <p:oleObj name="Equation" r:id="rId3" imgW="38224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2" y="1523602"/>
                        <a:ext cx="6734176" cy="2173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15597"/>
              </p:ext>
            </p:extLst>
          </p:nvPr>
        </p:nvGraphicFramePr>
        <p:xfrm>
          <a:off x="1763688" y="4293096"/>
          <a:ext cx="2439355" cy="5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218960" imgH="279360" progId="Equation.DSMT4">
                  <p:embed/>
                </p:oleObj>
              </mc:Choice>
              <mc:Fallback>
                <p:oleObj name="Equation" r:id="rId5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2439355" cy="55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94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et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n,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444704"/>
            <a:ext cx="1627340" cy="805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585586"/>
            <a:ext cx="4680520" cy="3586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710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can use a graphing device to check that the answer to Example 4 is plausible. Figure 2 shows the graphs of the function of Example 4 and its derivative. Notice that when grows rapidly (near – 2)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’ is large. And when grows slowly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’ is near 0.</a:t>
            </a:r>
          </a:p>
          <a:p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789040"/>
            <a:ext cx="3289300" cy="272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037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5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Find an equation of the tangent line to the curve at</a:t>
            </a: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                                        the point             </a:t>
            </a:r>
            <a:r>
              <a:rPr lang="en-US" altLang="zh-TW" sz="10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According to the Quotient Rule, we have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860" y="2119316"/>
            <a:ext cx="2124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360" y="2136602"/>
            <a:ext cx="57626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060" y="4221088"/>
            <a:ext cx="5562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898" y="5410919"/>
            <a:ext cx="35909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514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 the slope of the tangent line at              is</a:t>
            </a: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1609725"/>
            <a:ext cx="2276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2638390"/>
            <a:ext cx="21574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525457"/>
            <a:ext cx="6127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38"/>
          <a:stretch>
            <a:fillRect/>
          </a:stretch>
        </p:blipFill>
        <p:spPr bwMode="auto">
          <a:xfrm>
            <a:off x="2176462" y="4255477"/>
            <a:ext cx="29718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95"/>
          <a:stretch>
            <a:fillRect/>
          </a:stretch>
        </p:blipFill>
        <p:spPr bwMode="auto">
          <a:xfrm>
            <a:off x="3033712" y="5512777"/>
            <a:ext cx="8953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6556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use the point-slope form to write an equation of the tangent line at            </a:t>
            </a:r>
            <a:r>
              <a:rPr lang="en-US" altLang="zh-TW" sz="10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baseline="30000" dirty="0" smtClean="0">
                <a:ea typeface="新細明體" panose="02020500000000000000" pitchFamily="18" charset="-120"/>
              </a:rPr>
              <a:t>				</a:t>
            </a:r>
            <a:r>
              <a:rPr lang="en-US" altLang="zh-TW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 smtClean="0">
                <a:ea typeface="新細明體" panose="02020500000000000000" pitchFamily="18" charset="-120"/>
              </a:rPr>
              <a:t>or</a:t>
            </a:r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e slope of the normal line at (1, ½) is the negative reciprocal of -¼, namely 4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us, an equation of the normal line is: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000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33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167227"/>
            <a:ext cx="6032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043" y="2847786"/>
            <a:ext cx="2362200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270" y="2758403"/>
            <a:ext cx="15954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984526" y="652534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784" y="4869160"/>
            <a:ext cx="3458529" cy="68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87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urve and its tangent line are graphed in Figure 3.</a:t>
            </a:r>
            <a:endParaRPr lang="en-US" altLang="zh-TW" baseline="30000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486" y="2636912"/>
            <a:ext cx="4132818" cy="294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1662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on’t use the Quotient Rule </a:t>
            </a:r>
            <a:r>
              <a:rPr lang="en-US" altLang="zh-TW" i="1" dirty="0">
                <a:ea typeface="新細明體" panose="02020500000000000000" pitchFamily="18" charset="-120"/>
              </a:rPr>
              <a:t>every </a:t>
            </a:r>
            <a:r>
              <a:rPr lang="en-US" altLang="zh-TW" dirty="0">
                <a:ea typeface="新細明體" panose="02020500000000000000" pitchFamily="18" charset="-120"/>
              </a:rPr>
              <a:t>time you see a quotient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Sometimes it’s easier to rewrite a quotient first to put it in a form that is simpler for the purpose of differentiation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or instance, although it is possible to differentiate the function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4293096"/>
            <a:ext cx="2232248" cy="843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02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NO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Using the Quotient Rule, it is much easier to perform the division first and write the function as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before differentiating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852936"/>
            <a:ext cx="2520280" cy="51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30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latin typeface="MyriadPro-Bold"/>
                <a:ea typeface="新細明體" panose="02020500000000000000" pitchFamily="18" charset="-120"/>
              </a:rPr>
              <a:t>Trigonometric Functions</a:t>
            </a:r>
            <a:endParaRPr lang="en-US" altLang="zh-TW" sz="4000" b="1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5976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The Product Rule</a:t>
            </a:r>
          </a:p>
        </p:txBody>
      </p:sp>
    </p:spTree>
    <p:extLst>
      <p:ext uri="{BB962C8B-B14F-4D97-AF65-F5344CB8AC3E}">
        <p14:creationId xmlns:p14="http://schemas.microsoft.com/office/powerpoint/2010/main" val="230135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rigonometric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Knowing the derivatives of the sine and cosine functions, we can use the Quotient Rule to find the derivative of the tangent function: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414" y="3187055"/>
            <a:ext cx="33861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149080"/>
            <a:ext cx="478155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014" y="5659735"/>
            <a:ext cx="40290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834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rigonometric Functions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24400"/>
            <a:ext cx="3413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1471613"/>
            <a:ext cx="23002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2667000"/>
            <a:ext cx="11334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3886200"/>
            <a:ext cx="10477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158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rigonometric Func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e derivatives of the remaining trigonometric functions, </a:t>
            </a:r>
            <a:r>
              <a:rPr lang="en-US" altLang="zh-TW" dirty="0" err="1">
                <a:ea typeface="新細明體" panose="02020500000000000000" pitchFamily="18" charset="-120"/>
              </a:rPr>
              <a:t>csc</a:t>
            </a:r>
            <a:r>
              <a:rPr lang="en-US" altLang="zh-TW" dirty="0">
                <a:ea typeface="新細明體" panose="02020500000000000000" pitchFamily="18" charset="-120"/>
              </a:rPr>
              <a:t>, sec, and cot, can also be found easily using the Quotient Rule (see Exercises 37–39).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</a:t>
            </a:r>
            <a:r>
              <a:rPr lang="en-US" altLang="zh-TW" dirty="0" smtClean="0">
                <a:ea typeface="新細明體" panose="02020500000000000000" pitchFamily="18" charset="-120"/>
              </a:rPr>
              <a:t>collect all the differentiation formulas for trigonometric functions in the following table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Remember that they are valid only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 measured in radians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796" y="2570832"/>
            <a:ext cx="7387605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10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Differentiate                           . For what values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does the 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graph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 </a:t>
            </a:r>
            <a:r>
              <a:rPr lang="en-US" altLang="zh-TW" dirty="0" smtClean="0">
                <a:ea typeface="新細明體" panose="02020500000000000000" pitchFamily="18" charset="-120"/>
              </a:rPr>
              <a:t>have a horizontal tangent?</a:t>
            </a:r>
            <a:endParaRPr lang="en-US" altLang="zh-TW" dirty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Quotient Rule gives</a:t>
            </a:r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595442"/>
            <a:ext cx="1656184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00364"/>
            <a:ext cx="67722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5828530"/>
            <a:ext cx="52387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58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simplifying the answer we have used the identity</a:t>
            </a:r>
          </a:p>
          <a:p>
            <a:pPr marL="0" indent="0"/>
            <a:r>
              <a:rPr lang="en-US" altLang="zh-TW" baseline="30000" dirty="0" smtClean="0">
                <a:ea typeface="新細明體" panose="02020500000000000000" pitchFamily="18" charset="-120"/>
              </a:rPr>
              <a:t>		</a:t>
            </a:r>
            <a:r>
              <a:rPr lang="en-US" altLang="zh-TW" dirty="0" smtClean="0">
                <a:ea typeface="新細明體" panose="02020500000000000000" pitchFamily="18" charset="-120"/>
              </a:rPr>
              <a:t>    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25" y="1524000"/>
            <a:ext cx="3900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90800"/>
            <a:ext cx="2438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80" y="4869160"/>
            <a:ext cx="234791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784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nce sec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 never 0, we se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when          ta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1, and this occurs when                                 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n </a:t>
            </a:r>
            <a:r>
              <a:rPr lang="en-US" altLang="zh-TW" dirty="0" smtClean="0">
                <a:ea typeface="新細明體" panose="02020500000000000000" pitchFamily="18" charset="-120"/>
              </a:rPr>
              <a:t>is an integer (see Figure 4).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04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7" y="2200280"/>
            <a:ext cx="19716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203575"/>
            <a:ext cx="441960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3132138" y="6237312"/>
            <a:ext cx="313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 dirty="0">
                <a:ea typeface="新細明體" panose="02020500000000000000" pitchFamily="18" charset="-120"/>
              </a:rPr>
              <a:t>The horizontal tangents in Example 6</a:t>
            </a:r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4127053" y="651529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13" y="1702596"/>
            <a:ext cx="11906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18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AND QUOTIENT RU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e formulas of this section enable us to differentiate new functions formed from old functions by multiplication or division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By analogy with the Sum and Difference Rules, one might be tempted to guess, as Leibniz did three centuries ago, that the derivative of a product is the product of the derivatives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We can see, however, that this guess is wrong by looking at a particular example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2488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et               and               . Then the Power Rule gives               and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. But                  , so                    .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us  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pic>
        <p:nvPicPr>
          <p:cNvPr id="4" name="圖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027" y="1768872"/>
            <a:ext cx="875499" cy="3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圖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21" y="1710648"/>
            <a:ext cx="934839" cy="35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圖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293" y="2253616"/>
            <a:ext cx="875499" cy="3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圖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768872"/>
            <a:ext cx="1030171" cy="3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圖片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267" y="2204864"/>
            <a:ext cx="1188733" cy="35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圖片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850" y="2211044"/>
            <a:ext cx="1345350" cy="35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圖片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271" y="2747464"/>
            <a:ext cx="999042" cy="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650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Product Ru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following formula was discovered by Leibniz and is called the Product Rule.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words, the Product Rule says that </a:t>
            </a:r>
            <a:r>
              <a:rPr lang="en-US" altLang="zh-TW" i="1" smtClean="0">
                <a:ea typeface="新細明體" panose="02020500000000000000" pitchFamily="18" charset="-120"/>
              </a:rPr>
              <a:t>the derivative of a product of two functions is the first function times the derivative of the second function plus the second function times the derivative of the first function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43200"/>
            <a:ext cx="7827466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62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RULE P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n,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852936"/>
            <a:ext cx="5034643" cy="164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84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RULE P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order to evaluate this limit, we would like to separate the functions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 as in the proof of the Sum Rule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can achieve this separation by subtracting and adding the term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in the numerator, as follows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7559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RODUCT RULE PROOF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772816"/>
            <a:ext cx="6755786" cy="2962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7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884</Words>
  <Application>Microsoft Office PowerPoint</Application>
  <PresentationFormat>如螢幕大小 (4:3)</PresentationFormat>
  <Paragraphs>170</Paragraphs>
  <Slides>35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5" baseType="lpstr">
      <vt:lpstr>Arial Unicode MS</vt:lpstr>
      <vt:lpstr>굴림</vt:lpstr>
      <vt:lpstr>MyriadPro-Bold</vt:lpstr>
      <vt:lpstr>微軟正黑體</vt:lpstr>
      <vt:lpstr>新細明體</vt:lpstr>
      <vt:lpstr>Arial</vt:lpstr>
      <vt:lpstr>Euphemia</vt:lpstr>
      <vt:lpstr>Symbol</vt:lpstr>
      <vt:lpstr>Math_16x9</vt:lpstr>
      <vt:lpstr>Equation</vt:lpstr>
      <vt:lpstr>PowerPoint 簡報</vt:lpstr>
      <vt:lpstr>PowerPoint 簡報</vt:lpstr>
      <vt:lpstr>PowerPoint 簡報</vt:lpstr>
      <vt:lpstr>THE PRODUCT AND QUOTIENT RULES</vt:lpstr>
      <vt:lpstr>THE PRODUCT RULE</vt:lpstr>
      <vt:lpstr>The Product Rule</vt:lpstr>
      <vt:lpstr>THE PRODUCT RULE PROOF</vt:lpstr>
      <vt:lpstr>THE PRODUCT RULE PROOF</vt:lpstr>
      <vt:lpstr>THE PRODUCT RULE PROOF</vt:lpstr>
      <vt:lpstr>THE PRODUCT RULE PROOF</vt:lpstr>
      <vt:lpstr>Example 1</vt:lpstr>
      <vt:lpstr>Example 2</vt:lpstr>
      <vt:lpstr>Example 2 SOLUTION 2</vt:lpstr>
      <vt:lpstr>Example 3</vt:lpstr>
      <vt:lpstr>Example 3 – Solution</vt:lpstr>
      <vt:lpstr>PowerPoint 簡報</vt:lpstr>
      <vt:lpstr>The Quotient Rule</vt:lpstr>
      <vt:lpstr>THE QUOTIENT RULE PROOF</vt:lpstr>
      <vt:lpstr>THE QUOTIENT RULE PROOF</vt:lpstr>
      <vt:lpstr>THE QUOTIENT RULE PROOF</vt:lpstr>
      <vt:lpstr>Example 4</vt:lpstr>
      <vt:lpstr>Example 4</vt:lpstr>
      <vt:lpstr>Example 5</vt:lpstr>
      <vt:lpstr>Example 5 – Solution</vt:lpstr>
      <vt:lpstr>Example 5 – Solution</vt:lpstr>
      <vt:lpstr>Example 5 – Solution</vt:lpstr>
      <vt:lpstr>NOTE</vt:lpstr>
      <vt:lpstr>NOTE</vt:lpstr>
      <vt:lpstr>PowerPoint 簡報</vt:lpstr>
      <vt:lpstr>Trigonometric Functions</vt:lpstr>
      <vt:lpstr>Trigonometric Functions</vt:lpstr>
      <vt:lpstr>Trigonometric Functions</vt:lpstr>
      <vt:lpstr>Example 6</vt:lpstr>
      <vt:lpstr>Example 6 – Solution</vt:lpstr>
      <vt:lpstr>Example 6 –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04T09:28:2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